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0"/>
  </p:notesMasterIdLst>
  <p:handoutMasterIdLst>
    <p:handoutMasterId r:id="rId11"/>
  </p:handoutMasterIdLst>
  <p:sldIdLst>
    <p:sldId id="755" r:id="rId5"/>
    <p:sldId id="756" r:id="rId6"/>
    <p:sldId id="757" r:id="rId7"/>
    <p:sldId id="762" r:id="rId8"/>
    <p:sldId id="758" r:id="rId9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64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2.png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A66082E-EE08-49CF-AA1F-23BC39925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270" y="28774"/>
            <a:ext cx="8229600" cy="615523"/>
          </a:xfrm>
        </p:spPr>
        <p:txBody>
          <a:bodyPr lIns="0" rIns="0" anchor="ctr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17.4 Higher-Order Partial </a:t>
            </a:r>
            <a:r>
              <a:rPr lang="en-US" sz="2800" dirty="0">
                <a:solidFill>
                  <a:srgbClr val="0070C0"/>
                </a:solidFill>
              </a:rPr>
              <a:t>Derivatives</a:t>
            </a:r>
            <a:r>
              <a:rPr lang="en-US" sz="2400" dirty="0">
                <a:solidFill>
                  <a:srgbClr val="0070C0"/>
                </a:solidFill>
              </a:rPr>
              <a:t>  </a:t>
            </a:r>
          </a:p>
        </p:txBody>
      </p:sp>
      <p:sp>
        <p:nvSpPr>
          <p:cNvPr id="4" name="Content Placeholder 13">
            <a:extLst>
              <a:ext uri="{FF2B5EF4-FFF2-40B4-BE49-F238E27FC236}">
                <a16:creationId xmlns:a16="http://schemas.microsoft.com/office/drawing/2014/main" id="{47C4582E-572E-4502-BD1E-315FC4EC1C4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7472" y="1017933"/>
            <a:ext cx="2500231" cy="307777"/>
          </a:xfrm>
        </p:spPr>
        <p:txBody>
          <a:bodyPr wrap="square" lIns="0" tIns="0" rIns="0" bIns="0">
            <a:spAutoFit/>
          </a:bodyPr>
          <a:lstStyle/>
          <a:p>
            <a:pPr marL="0" lvl="1" indent="0">
              <a:spcBef>
                <a:spcPct val="50000"/>
              </a:spcBef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If we can differentiate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 descr="f sub x and f sub y.">
            <a:extLst>
              <a:ext uri="{FF2B5EF4-FFF2-40B4-BE49-F238E27FC236}">
                <a16:creationId xmlns:a16="http://schemas.microsoft.com/office/drawing/2014/main" id="{18129506-0362-4DFB-A9C7-BAC149293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30853"/>
              </p:ext>
            </p:extLst>
          </p:nvPr>
        </p:nvGraphicFramePr>
        <p:xfrm>
          <a:off x="2817753" y="994783"/>
          <a:ext cx="1042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17" name="Object 16" descr="f sub x and f sub y.">
                        <a:extLst>
                          <a:ext uri="{FF2B5EF4-FFF2-40B4-BE49-F238E27FC236}">
                            <a16:creationId xmlns:a16="http://schemas.microsoft.com/office/drawing/2014/main" id="{AEC82B47-16BA-4BA6-9F9C-22E6BE4F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7753" y="994783"/>
                        <a:ext cx="10429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4">
            <a:extLst>
              <a:ext uri="{FF2B5EF4-FFF2-40B4-BE49-F238E27FC236}">
                <a16:creationId xmlns:a16="http://schemas.microsoft.com/office/drawing/2014/main" id="{CB3D3118-F2EB-4521-8373-2B9CEC2915D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980288" y="1039261"/>
            <a:ext cx="2834413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we obtain </a:t>
            </a:r>
            <a:r>
              <a:rPr lang="en-US" sz="2000" b="1" dirty="0">
                <a:solidFill>
                  <a:schemeClr val="tx1"/>
                </a:solidFill>
              </a:rPr>
              <a:t>second-order</a:t>
            </a:r>
          </a:p>
        </p:txBody>
      </p:sp>
      <p:sp>
        <p:nvSpPr>
          <p:cNvPr id="7" name="Content Placeholder 15">
            <a:extLst>
              <a:ext uri="{FF2B5EF4-FFF2-40B4-BE49-F238E27FC236}">
                <a16:creationId xmlns:a16="http://schemas.microsoft.com/office/drawing/2014/main" id="{6A4A650F-3C41-4300-B42A-7449D1266317}"/>
              </a:ext>
            </a:extLst>
          </p:cNvPr>
          <p:cNvSpPr txBox="1">
            <a:spLocks/>
          </p:cNvSpPr>
          <p:nvPr/>
        </p:nvSpPr>
        <p:spPr>
          <a:xfrm>
            <a:off x="344296" y="1383720"/>
            <a:ext cx="451646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000" b="1">
                <a:solidFill>
                  <a:schemeClr val="tx1"/>
                </a:solidFill>
              </a:rPr>
              <a:t>partial derivatives</a:t>
            </a:r>
            <a:r>
              <a:rPr lang="en-US" altLang="en-US" sz="2000">
                <a:solidFill>
                  <a:schemeClr val="tx1"/>
                </a:solidFill>
              </a:rPr>
              <a:t> of </a:t>
            </a:r>
            <a:r>
              <a:rPr lang="en-US" altLang="en-US" sz="2000" i="1">
                <a:solidFill>
                  <a:schemeClr val="tx1"/>
                </a:solidFill>
              </a:rPr>
              <a:t>f</a:t>
            </a:r>
            <a:r>
              <a:rPr lang="en-US" altLang="en-US" sz="2000">
                <a:solidFill>
                  <a:schemeClr val="tx1"/>
                </a:solidFill>
              </a:rPr>
              <a:t>. Symbolically,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10" name="Content Placeholder 7">
            <a:extLst>
              <a:ext uri="{FF2B5EF4-FFF2-40B4-BE49-F238E27FC236}">
                <a16:creationId xmlns:a16="http://schemas.microsoft.com/office/drawing/2014/main" id="{A14359EE-15EC-4C71-A998-AE54C2687572}"/>
              </a:ext>
            </a:extLst>
          </p:cNvPr>
          <p:cNvSpPr txBox="1">
            <a:spLocks/>
          </p:cNvSpPr>
          <p:nvPr/>
        </p:nvSpPr>
        <p:spPr>
          <a:xfrm>
            <a:off x="1319453" y="4209861"/>
            <a:ext cx="128601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In terms of</a:t>
            </a:r>
            <a:endParaRPr lang="en-IN" sz="2000" dirty="0"/>
          </a:p>
        </p:txBody>
      </p:sp>
      <p:graphicFrame>
        <p:nvGraphicFramePr>
          <p:cNvPr id="11" name="Object 10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AB0D7008-EA25-4319-BB53-07A4070CB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65477"/>
              </p:ext>
            </p:extLst>
          </p:nvPr>
        </p:nvGraphicFramePr>
        <p:xfrm>
          <a:off x="2605472" y="4212946"/>
          <a:ext cx="12969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774360" imgH="190440" progId="Equation.DSMT4">
                  <p:embed/>
                </p:oleObj>
              </mc:Choice>
              <mc:Fallback>
                <p:oleObj name="Equation" r:id="rId5" imgW="774360" imgH="190440" progId="Equation.DSMT4">
                  <p:embed/>
                  <p:pic>
                    <p:nvPicPr>
                      <p:cNvPr id="24" name="Object 23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0E788866-1899-42F9-8FB4-ECAD5E4F3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472" y="4212946"/>
                        <a:ext cx="129698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DCEA0B3C-48A4-4EAD-86B9-5A807E21B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95570"/>
              </p:ext>
            </p:extLst>
          </p:nvPr>
        </p:nvGraphicFramePr>
        <p:xfrm>
          <a:off x="1308586" y="4716362"/>
          <a:ext cx="22113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23" name="Object 22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233E3CF0-2F64-44B4-B031-C718E9408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86" y="4716362"/>
                        <a:ext cx="221138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39FF9237-F285-4E7B-A908-57540AEEE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62025"/>
              </p:ext>
            </p:extLst>
          </p:nvPr>
        </p:nvGraphicFramePr>
        <p:xfrm>
          <a:off x="4135438" y="4721720"/>
          <a:ext cx="2338779" cy="72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13" name="Object 12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83DCC998-9E55-4488-9BB0-7A79AFD83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721720"/>
                        <a:ext cx="2338779" cy="72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1F0C4BD3-4603-41C0-80BF-02ACC1282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10788"/>
              </p:ext>
            </p:extLst>
          </p:nvPr>
        </p:nvGraphicFramePr>
        <p:xfrm>
          <a:off x="1305105" y="5967192"/>
          <a:ext cx="2126163" cy="69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1396800" imgH="457200" progId="Equation.DSMT4">
                  <p:embed/>
                </p:oleObj>
              </mc:Choice>
              <mc:Fallback>
                <p:oleObj name="Equation" r:id="rId11" imgW="1396800" imgH="457200" progId="Equation.DSMT4">
                  <p:embed/>
                  <p:pic>
                    <p:nvPicPr>
                      <p:cNvPr id="18" name="Object 17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51556F84-3711-4F2E-BB2B-4522132D7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105" y="5967192"/>
                        <a:ext cx="2126163" cy="692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AD72EB62-686D-4AF3-82E7-0FA8085FE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36437"/>
              </p:ext>
            </p:extLst>
          </p:nvPr>
        </p:nvGraphicFramePr>
        <p:xfrm>
          <a:off x="4133974" y="5966609"/>
          <a:ext cx="2211136" cy="76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3" imgW="1320480" imgH="457200" progId="Equation.DSMT4">
                  <p:embed/>
                </p:oleObj>
              </mc:Choice>
              <mc:Fallback>
                <p:oleObj name="Equation" r:id="rId13" imgW="1320480" imgH="457200" progId="Equation.DSMT4">
                  <p:embed/>
                  <p:pic>
                    <p:nvPicPr>
                      <p:cNvPr id="12" name="Object 11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898615CA-650B-4B85-989B-9F31C316D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974" y="5966609"/>
                        <a:ext cx="2211136" cy="761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C403A2E-9350-451C-8AD3-5FEA2EC136E2}"/>
                  </a:ext>
                </a:extLst>
              </p:cNvPr>
              <p:cNvSpPr/>
              <p:nvPr/>
            </p:nvSpPr>
            <p:spPr>
              <a:xfrm>
                <a:off x="0" y="1755209"/>
                <a:ext cx="4133974" cy="79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C403A2E-9350-451C-8AD3-5FEA2EC136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55209"/>
                <a:ext cx="4133974" cy="79002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EF9AC6E2-BC8C-4A76-90D7-65F10122E572}"/>
                  </a:ext>
                </a:extLst>
              </p:cNvPr>
              <p:cNvSpPr/>
              <p:nvPr/>
            </p:nvSpPr>
            <p:spPr>
              <a:xfrm>
                <a:off x="4658077" y="1670496"/>
                <a:ext cx="3374065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EF9AC6E2-BC8C-4A76-90D7-65F10122E5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077" y="1670496"/>
                <a:ext cx="3374065" cy="79002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DB44D9D-9179-47A8-8880-7B9A13FF1269}"/>
                  </a:ext>
                </a:extLst>
              </p:cNvPr>
              <p:cNvSpPr/>
              <p:nvPr/>
            </p:nvSpPr>
            <p:spPr>
              <a:xfrm>
                <a:off x="305925" y="2699687"/>
                <a:ext cx="4560736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DB44D9D-9179-47A8-8880-7B9A13FF1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25" y="2699687"/>
                <a:ext cx="4560736" cy="79002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C0A7F19-0341-4870-8225-9D2AF26D1D4F}"/>
                  </a:ext>
                </a:extLst>
              </p:cNvPr>
              <p:cNvSpPr/>
              <p:nvPr/>
            </p:nvSpPr>
            <p:spPr>
              <a:xfrm>
                <a:off x="3902459" y="3378371"/>
                <a:ext cx="4567404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C0A7F19-0341-4870-8225-9D2AF26D1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459" y="3378371"/>
                <a:ext cx="4567404" cy="79002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18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3">
            <a:extLst>
              <a:ext uri="{FF2B5EF4-FFF2-40B4-BE49-F238E27FC236}">
                <a16:creationId xmlns:a16="http://schemas.microsoft.com/office/drawing/2014/main" id="{543E80B9-5F19-44E2-95AB-83CB37E2671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3138" y="888478"/>
            <a:ext cx="8375575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IN" sz="2000" b="1" dirty="0">
                <a:solidFill>
                  <a:srgbClr val="007FA3"/>
                </a:solidFill>
              </a:rPr>
              <a:t>Example 1 – Second-Order Partial Derivatives</a:t>
            </a:r>
          </a:p>
        </p:txBody>
      </p:sp>
      <p:sp>
        <p:nvSpPr>
          <p:cNvPr id="3" name="Content Placeholder 14">
            <a:extLst>
              <a:ext uri="{FF2B5EF4-FFF2-40B4-BE49-F238E27FC236}">
                <a16:creationId xmlns:a16="http://schemas.microsoft.com/office/drawing/2014/main" id="{3E0EB62D-5D7E-4CE7-A8E1-1F802692AEE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77703" y="1379587"/>
            <a:ext cx="5372493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IN" sz="2000" dirty="0"/>
              <a:t>Find the four second-order partial derivates of</a:t>
            </a:r>
            <a:endParaRPr lang="en-IN" sz="2000" baseline="30000" dirty="0"/>
          </a:p>
        </p:txBody>
      </p:sp>
      <p:graphicFrame>
        <p:nvGraphicFramePr>
          <p:cNvPr id="4" name="Object 3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60B9D98B-364B-475A-BABE-C53378FBC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54267"/>
              </p:ext>
            </p:extLst>
          </p:nvPr>
        </p:nvGraphicFramePr>
        <p:xfrm>
          <a:off x="5750196" y="1348102"/>
          <a:ext cx="2175506" cy="3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20" name="Object 19" descr="f sub x left parenthesis x, y right parenthesis equals 2 x y plus 2 x y super 2.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0196" y="1348102"/>
                        <a:ext cx="2175506" cy="35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5">
            <a:extLst>
              <a:ext uri="{FF2B5EF4-FFF2-40B4-BE49-F238E27FC236}">
                <a16:creationId xmlns:a16="http://schemas.microsoft.com/office/drawing/2014/main" id="{E30839EE-AA96-41C7-AAAD-950DECAB6532}"/>
              </a:ext>
            </a:extLst>
          </p:cNvPr>
          <p:cNvSpPr txBox="1">
            <a:spLocks/>
          </p:cNvSpPr>
          <p:nvPr/>
        </p:nvSpPr>
        <p:spPr>
          <a:xfrm>
            <a:off x="356944" y="1853141"/>
            <a:ext cx="187631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000"/>
              <a:t>Solution: Since</a:t>
            </a:r>
            <a:endParaRPr lang="en-IN" sz="2000" baseline="30000" dirty="0"/>
          </a:p>
        </p:txBody>
      </p:sp>
      <p:graphicFrame>
        <p:nvGraphicFramePr>
          <p:cNvPr id="6" name="Object 5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D23477E5-5812-4EE6-AC8D-407903D35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78014"/>
              </p:ext>
            </p:extLst>
          </p:nvPr>
        </p:nvGraphicFramePr>
        <p:xfrm>
          <a:off x="2260762" y="1819383"/>
          <a:ext cx="1876311" cy="32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21" name="Object 20" descr="f sub x left parenthesis x, y right parenthesis equals 2 x y plus 2 x y super 2.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0762" y="1819383"/>
                        <a:ext cx="1876311" cy="32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7">
            <a:extLst>
              <a:ext uri="{FF2B5EF4-FFF2-40B4-BE49-F238E27FC236}">
                <a16:creationId xmlns:a16="http://schemas.microsoft.com/office/drawing/2014/main" id="{F3F2DD42-3847-4550-B2FD-2268A4BC743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296182" y="1830129"/>
            <a:ext cx="999163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IN" sz="2000" dirty="0"/>
              <a:t>we have</a:t>
            </a:r>
          </a:p>
        </p:txBody>
      </p:sp>
      <p:graphicFrame>
        <p:nvGraphicFramePr>
          <p:cNvPr id="8" name="Object 7" descr="f sub x x baseline left parenthesis x comma y right parenthesis equals doh over doh x left parenthesis 2 x y plus 2 x y squared right parenthesis equals 2 y plus 2 y squared ">
            <a:extLst>
              <a:ext uri="{FF2B5EF4-FFF2-40B4-BE49-F238E27FC236}">
                <a16:creationId xmlns:a16="http://schemas.microsoft.com/office/drawing/2014/main" id="{B10E9BA2-273F-4496-8D01-A27CCB52F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61192"/>
              </p:ext>
            </p:extLst>
          </p:nvPr>
        </p:nvGraphicFramePr>
        <p:xfrm>
          <a:off x="422313" y="2317847"/>
          <a:ext cx="3901086" cy="65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2323800" imgH="393480" progId="Equation.DSMT4">
                  <p:embed/>
                </p:oleObj>
              </mc:Choice>
              <mc:Fallback>
                <p:oleObj name="Equation" r:id="rId7" imgW="2323800" imgH="393480" progId="Equation.DSMT4">
                  <p:embed/>
                  <p:pic>
                    <p:nvPicPr>
                      <p:cNvPr id="5" name="Object 4" descr="f sub x x baseline left parenthesis x comma y right parenthesis equals doh over doh x left parenthesis 2 x y plus 2 x y squared right parenthesis equals 2 y plus 2 y squared ">
                        <a:extLst>
                          <a:ext uri="{FF2B5EF4-FFF2-40B4-BE49-F238E27FC236}">
                            <a16:creationId xmlns:a16="http://schemas.microsoft.com/office/drawing/2014/main" id="{B40C032D-4DB7-48B8-A800-BB7697A98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13" y="2317847"/>
                        <a:ext cx="3901086" cy="659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0FE460B6-0B75-4769-BDF8-5626577822EF}"/>
              </a:ext>
            </a:extLst>
          </p:cNvPr>
          <p:cNvSpPr txBox="1">
            <a:spLocks/>
          </p:cNvSpPr>
          <p:nvPr/>
        </p:nvSpPr>
        <p:spPr>
          <a:xfrm>
            <a:off x="4296339" y="2496548"/>
            <a:ext cx="551322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0"/>
              </a:spcBef>
              <a:buFont typeface="Arial"/>
              <a:buNone/>
            </a:pPr>
            <a:r>
              <a:rPr lang="en-IN" sz="2000"/>
              <a:t>and</a:t>
            </a:r>
            <a:endParaRPr lang="en-IN" sz="2000" dirty="0"/>
          </a:p>
        </p:txBody>
      </p:sp>
      <p:graphicFrame>
        <p:nvGraphicFramePr>
          <p:cNvPr id="10" name="Object 9" descr="f sub x y baseline left parenthesis x comma y right parenthesis equals doh over doh y left parenthesis 2 x y plus 2 x y squared right parenthesis equals 2 x plus 4 x y. ">
            <a:extLst>
              <a:ext uri="{FF2B5EF4-FFF2-40B4-BE49-F238E27FC236}">
                <a16:creationId xmlns:a16="http://schemas.microsoft.com/office/drawing/2014/main" id="{3C53A96E-14BC-49B6-8E39-0EBB684DB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18553"/>
              </p:ext>
            </p:extLst>
          </p:nvPr>
        </p:nvGraphicFramePr>
        <p:xfrm>
          <a:off x="377703" y="2912519"/>
          <a:ext cx="3658873" cy="67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2260440" imgH="419040" progId="Equation.DSMT4">
                  <p:embed/>
                </p:oleObj>
              </mc:Choice>
              <mc:Fallback>
                <p:oleObj name="Equation" r:id="rId9" imgW="2260440" imgH="419040" progId="Equation.DSMT4">
                  <p:embed/>
                  <p:pic>
                    <p:nvPicPr>
                      <p:cNvPr id="17" name="Object 16" descr="f sub x y baseline left parenthesis x comma y right parenthesis equals doh over doh y left parenthesis 2 x y plus 2 x y squared right parenthesis equals 2 x plus 4 x y. ">
                        <a:extLst>
                          <a:ext uri="{FF2B5EF4-FFF2-40B4-BE49-F238E27FC236}">
                            <a16:creationId xmlns:a16="http://schemas.microsoft.com/office/drawing/2014/main" id="{59669D72-2825-4491-BA4A-B649D1AA1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03" y="2912519"/>
                        <a:ext cx="3658873" cy="677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98C0CF3-B521-4E85-B00E-353768C074B9}"/>
              </a:ext>
            </a:extLst>
          </p:cNvPr>
          <p:cNvSpPr txBox="1">
            <a:spLocks/>
          </p:cNvSpPr>
          <p:nvPr/>
        </p:nvSpPr>
        <p:spPr>
          <a:xfrm>
            <a:off x="353210" y="3801048"/>
            <a:ext cx="1489318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0"/>
              </a:spcBef>
              <a:buFont typeface="Arial"/>
              <a:buNone/>
            </a:pPr>
            <a:r>
              <a:rPr lang="en-IN" sz="2000"/>
              <a:t>Also, since</a:t>
            </a:r>
            <a:endParaRPr lang="en-IN" sz="2000" dirty="0"/>
          </a:p>
        </p:txBody>
      </p:sp>
      <p:graphicFrame>
        <p:nvGraphicFramePr>
          <p:cNvPr id="12" name="Object 11" descr="f sub y left parenthesis x, y right parenthesis equals 2 x y plus 2 x y super 2.">
            <a:extLst>
              <a:ext uri="{FF2B5EF4-FFF2-40B4-BE49-F238E27FC236}">
                <a16:creationId xmlns:a16="http://schemas.microsoft.com/office/drawing/2014/main" id="{0592B8A0-A425-40D9-9CBE-188C53023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44692"/>
              </p:ext>
            </p:extLst>
          </p:nvPr>
        </p:nvGraphicFramePr>
        <p:xfrm>
          <a:off x="1842528" y="3735870"/>
          <a:ext cx="198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22" name="Object 21" descr="f sub y left parenthesis x, y right parenthesis equals 2 x y plus 2 x y super 2.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2528" y="3735870"/>
                        <a:ext cx="19891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2">
            <a:extLst>
              <a:ext uri="{FF2B5EF4-FFF2-40B4-BE49-F238E27FC236}">
                <a16:creationId xmlns:a16="http://schemas.microsoft.com/office/drawing/2014/main" id="{EE695FD0-CD87-4D83-B27D-89829A520D8B}"/>
              </a:ext>
            </a:extLst>
          </p:cNvPr>
          <p:cNvSpPr txBox="1">
            <a:spLocks/>
          </p:cNvSpPr>
          <p:nvPr/>
        </p:nvSpPr>
        <p:spPr>
          <a:xfrm>
            <a:off x="3938597" y="3785165"/>
            <a:ext cx="99916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000"/>
              <a:t>we have</a:t>
            </a:r>
            <a:endParaRPr lang="en-IN" sz="2000" dirty="0"/>
          </a:p>
        </p:txBody>
      </p:sp>
      <p:graphicFrame>
        <p:nvGraphicFramePr>
          <p:cNvPr id="14" name="Object 13" descr="f sub y y baseline left parenthesis x comma y right parenthesis equals doh over doh y left parenthesis x squared plus 2 x squared y right parenthesis equals 2 x squared ">
            <a:extLst>
              <a:ext uri="{FF2B5EF4-FFF2-40B4-BE49-F238E27FC236}">
                <a16:creationId xmlns:a16="http://schemas.microsoft.com/office/drawing/2014/main" id="{0FEB4175-D243-4226-B65A-31EAF83BA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64930"/>
              </p:ext>
            </p:extLst>
          </p:nvPr>
        </p:nvGraphicFramePr>
        <p:xfrm>
          <a:off x="369253" y="4287838"/>
          <a:ext cx="3048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3" imgW="1892160" imgH="419040" progId="Equation.DSMT4">
                  <p:embed/>
                </p:oleObj>
              </mc:Choice>
              <mc:Fallback>
                <p:oleObj name="Equation" r:id="rId13" imgW="1892160" imgH="419040" progId="Equation.DSMT4">
                  <p:embed/>
                  <p:pic>
                    <p:nvPicPr>
                      <p:cNvPr id="7" name="Object 6" descr="f sub y y baseline left parenthesis x comma y right parenthesis equals doh over doh y left parenthesis x squared plus 2 x squared y right parenthesis equals 2 x squared ">
                        <a:extLst>
                          <a:ext uri="{FF2B5EF4-FFF2-40B4-BE49-F238E27FC236}">
                            <a16:creationId xmlns:a16="http://schemas.microsoft.com/office/drawing/2014/main" id="{D75B4112-1E88-4737-A94A-9BDDB15FF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3" y="4287838"/>
                        <a:ext cx="30480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3">
            <a:extLst>
              <a:ext uri="{FF2B5EF4-FFF2-40B4-BE49-F238E27FC236}">
                <a16:creationId xmlns:a16="http://schemas.microsoft.com/office/drawing/2014/main" id="{D2A96E32-6711-4179-B7EB-B5621F54847E}"/>
              </a:ext>
            </a:extLst>
          </p:cNvPr>
          <p:cNvSpPr txBox="1">
            <a:spLocks/>
          </p:cNvSpPr>
          <p:nvPr/>
        </p:nvSpPr>
        <p:spPr>
          <a:xfrm>
            <a:off x="3558716" y="4424995"/>
            <a:ext cx="54589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000"/>
              <a:t>and</a:t>
            </a:r>
            <a:endParaRPr lang="en-IN" sz="2000" dirty="0"/>
          </a:p>
        </p:txBody>
      </p:sp>
      <p:graphicFrame>
        <p:nvGraphicFramePr>
          <p:cNvPr id="16" name="Object 15" descr="f sub y x baseline left parenthesis x comma y right parenthesis equals doh over doh x left parenthesis x squared plus 2 x squared y right parenthesis equals 2 x plus 4 x y. ">
            <a:extLst>
              <a:ext uri="{FF2B5EF4-FFF2-40B4-BE49-F238E27FC236}">
                <a16:creationId xmlns:a16="http://schemas.microsoft.com/office/drawing/2014/main" id="{8034DD7F-E2C7-447A-953E-2F3680DBA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1212"/>
              </p:ext>
            </p:extLst>
          </p:nvPr>
        </p:nvGraphicFramePr>
        <p:xfrm>
          <a:off x="401075" y="5048835"/>
          <a:ext cx="3537522" cy="63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5" imgW="2197080" imgH="393480" progId="Equation.DSMT4">
                  <p:embed/>
                </p:oleObj>
              </mc:Choice>
              <mc:Fallback>
                <p:oleObj name="Equation" r:id="rId15" imgW="2197080" imgH="393480" progId="Equation.DSMT4">
                  <p:embed/>
                  <p:pic>
                    <p:nvPicPr>
                      <p:cNvPr id="19" name="Object 18" descr="f sub y x baseline left parenthesis x comma y right parenthesis equals doh over doh x left parenthesis x squared plus 2 x squared y right parenthesis equals 2 x plus 4 x y. ">
                        <a:extLst>
                          <a:ext uri="{FF2B5EF4-FFF2-40B4-BE49-F238E27FC236}">
                            <a16:creationId xmlns:a16="http://schemas.microsoft.com/office/drawing/2014/main" id="{5A62D538-B584-47FF-B332-CDE09092E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5" y="5048835"/>
                        <a:ext cx="3537522" cy="634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8920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9CEBB2-3302-40B8-89A6-3241CB741E6E}"/>
                  </a:ext>
                </a:extLst>
              </p:cNvPr>
              <p:cNvSpPr/>
              <p:nvPr/>
            </p:nvSpPr>
            <p:spPr>
              <a:xfrm>
                <a:off x="322267" y="162525"/>
                <a:ext cx="8324850" cy="772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four second partial derivatives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,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9CEBB2-3302-40B8-89A6-3241CB741E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7" y="162525"/>
                <a:ext cx="8324850" cy="772840"/>
              </a:xfrm>
              <a:prstGeom prst="rect">
                <a:avLst/>
              </a:prstGeom>
              <a:blipFill>
                <a:blip r:embed="rId2"/>
                <a:stretch>
                  <a:fillRect l="-806" t="-4762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E566FC46-01F6-4343-B7DD-C565A0E8558E}"/>
              </a:ext>
            </a:extLst>
          </p:cNvPr>
          <p:cNvSpPr/>
          <p:nvPr/>
        </p:nvSpPr>
        <p:spPr>
          <a:xfrm>
            <a:off x="110541" y="1522401"/>
            <a:ext cx="1186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D4E06AF-A683-4449-877E-6E6F96664F16}"/>
                  </a:ext>
                </a:extLst>
              </p:cNvPr>
              <p:cNvSpPr/>
              <p:nvPr/>
            </p:nvSpPr>
            <p:spPr>
              <a:xfrm>
                <a:off x="1297084" y="1564163"/>
                <a:ext cx="2315955" cy="748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D4E06AF-A683-4449-877E-6E6F96664F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084" y="1564163"/>
                <a:ext cx="2315955" cy="7486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8D2A78-EE21-4481-B903-33DFDA932AB1}"/>
                  </a:ext>
                </a:extLst>
              </p:cNvPr>
              <p:cNvSpPr/>
              <p:nvPr/>
            </p:nvSpPr>
            <p:spPr>
              <a:xfrm>
                <a:off x="4665030" y="1768304"/>
                <a:ext cx="1858073" cy="748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8D2A78-EE21-4481-B903-33DFDA932A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030" y="1768304"/>
                <a:ext cx="1858073" cy="7484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75A32E8-C901-4AF2-A85F-27008C2D6998}"/>
                  </a:ext>
                </a:extLst>
              </p:cNvPr>
              <p:cNvSpPr/>
              <p:nvPr/>
            </p:nvSpPr>
            <p:spPr>
              <a:xfrm>
                <a:off x="322267" y="2841630"/>
                <a:ext cx="4265591" cy="1308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0)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75A32E8-C901-4AF2-A85F-27008C2D6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7" y="2841630"/>
                <a:ext cx="4265591" cy="13083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72D94F0-C75B-4360-B02B-F03E8507B7DB}"/>
                  </a:ext>
                </a:extLst>
              </p:cNvPr>
              <p:cNvSpPr txBox="1"/>
              <p:nvPr/>
            </p:nvSpPr>
            <p:spPr>
              <a:xfrm>
                <a:off x="4603370" y="2940518"/>
                <a:ext cx="1748492" cy="11648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72D94F0-C75B-4360-B02B-F03E8507B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370" y="2940518"/>
                <a:ext cx="1748492" cy="11648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D62878-E55F-4A0D-B9F1-1492CA81BD46}"/>
                  </a:ext>
                </a:extLst>
              </p:cNvPr>
              <p:cNvSpPr txBox="1"/>
              <p:nvPr/>
            </p:nvSpPr>
            <p:spPr>
              <a:xfrm>
                <a:off x="6518716" y="3240823"/>
                <a:ext cx="1601016" cy="7279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D62878-E55F-4A0D-B9F1-1492CA81B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716" y="3240823"/>
                <a:ext cx="1601016" cy="7279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DC3DFC-ABCB-4CAF-BABA-B4623A0FBF6A}"/>
                  </a:ext>
                </a:extLst>
              </p:cNvPr>
              <p:cNvSpPr txBox="1"/>
              <p:nvPr/>
            </p:nvSpPr>
            <p:spPr>
              <a:xfrm>
                <a:off x="2725287" y="5013933"/>
                <a:ext cx="2813078" cy="724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DC3DFC-ABCB-4CAF-BABA-B4623A0FB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287" y="5013933"/>
                <a:ext cx="2813078" cy="7244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72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F336ADB-C512-4092-AD78-103D071B20D3}"/>
                  </a:ext>
                </a:extLst>
              </p:cNvPr>
              <p:cNvSpPr txBox="1"/>
              <p:nvPr/>
            </p:nvSpPr>
            <p:spPr>
              <a:xfrm>
                <a:off x="145210" y="365828"/>
                <a:ext cx="6869361" cy="42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70C0"/>
                    </a:solidFill>
                  </a:rPr>
                  <a:t>REMARK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𝑓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𝑛𝑡𝑖𝑛𝑢𝑜𝑢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h𝑒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𝑥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F336ADB-C512-4092-AD78-103D071B2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10" y="365828"/>
                <a:ext cx="6869361" cy="424283"/>
              </a:xfrm>
              <a:prstGeom prst="rect">
                <a:avLst/>
              </a:prstGeom>
              <a:blipFill>
                <a:blip r:embed="rId2"/>
                <a:stretch>
                  <a:fillRect l="-976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8F63ED9-628E-4AD9-8D40-FE9217DFC7D4}"/>
                  </a:ext>
                </a:extLst>
              </p:cNvPr>
              <p:cNvSpPr/>
              <p:nvPr/>
            </p:nvSpPr>
            <p:spPr>
              <a:xfrm>
                <a:off x="843434" y="757089"/>
                <a:ext cx="1980607" cy="545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1,1)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8F63ED9-628E-4AD9-8D40-FE9217DFC7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4" y="757089"/>
                <a:ext cx="1980607" cy="545662"/>
              </a:xfrm>
              <a:prstGeom prst="rect">
                <a:avLst/>
              </a:prstGeom>
              <a:blipFill>
                <a:blip r:embed="rId3"/>
                <a:stretch>
                  <a:fillRect l="-1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DECE5C2-D087-4C94-B4DA-FA73E2E92E74}"/>
                  </a:ext>
                </a:extLst>
              </p:cNvPr>
              <p:cNvSpPr/>
              <p:nvPr/>
            </p:nvSpPr>
            <p:spPr>
              <a:xfrm>
                <a:off x="278079" y="1241850"/>
                <a:ext cx="4258025" cy="1305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1)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DECE5C2-D087-4C94-B4DA-FA73E2E92E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079" y="1241850"/>
                <a:ext cx="4258025" cy="13056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7A40B81-3736-4359-948D-C5260F948B7B}"/>
                  </a:ext>
                </a:extLst>
              </p:cNvPr>
              <p:cNvSpPr txBox="1"/>
              <p:nvPr/>
            </p:nvSpPr>
            <p:spPr>
              <a:xfrm>
                <a:off x="4607898" y="1226400"/>
                <a:ext cx="2726965" cy="12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7A40B81-3736-4359-948D-C5260F948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898" y="1226400"/>
                <a:ext cx="2726965" cy="12527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2CEEED-C069-4123-B2CD-C017E38FE3C9}"/>
                  </a:ext>
                </a:extLst>
              </p:cNvPr>
              <p:cNvSpPr txBox="1"/>
              <p:nvPr/>
            </p:nvSpPr>
            <p:spPr>
              <a:xfrm>
                <a:off x="7573343" y="1506312"/>
                <a:ext cx="1365887" cy="818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2CEEED-C069-4123-B2CD-C017E38FE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343" y="1506312"/>
                <a:ext cx="1365887" cy="8184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B49BB5-453F-43BB-B674-B9B1EE3FD225}"/>
                  </a:ext>
                </a:extLst>
              </p:cNvPr>
              <p:cNvSpPr txBox="1"/>
              <p:nvPr/>
            </p:nvSpPr>
            <p:spPr>
              <a:xfrm>
                <a:off x="2611215" y="2924345"/>
                <a:ext cx="1738105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B49BB5-453F-43BB-B674-B9B1EE3FD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215" y="2924345"/>
                <a:ext cx="1738105" cy="6357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050A518-B041-498C-BF98-398C94BF9C0D}"/>
                  </a:ext>
                </a:extLst>
              </p:cNvPr>
              <p:cNvSpPr/>
              <p:nvPr/>
            </p:nvSpPr>
            <p:spPr>
              <a:xfrm>
                <a:off x="129958" y="3896063"/>
                <a:ext cx="4278222" cy="1308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1)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050A518-B041-498C-BF98-398C94BF9C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58" y="3896063"/>
                <a:ext cx="4278222" cy="13083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1308B5C-49E3-4587-B66A-50C3C4877C0F}"/>
                  </a:ext>
                </a:extLst>
              </p:cNvPr>
              <p:cNvSpPr txBox="1"/>
              <p:nvPr/>
            </p:nvSpPr>
            <p:spPr>
              <a:xfrm>
                <a:off x="4408180" y="3922544"/>
                <a:ext cx="2726965" cy="1255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1308B5C-49E3-4587-B66A-50C3C4877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180" y="3922544"/>
                <a:ext cx="2726965" cy="12553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C5135DF-460C-43B7-9475-E4449A3456EE}"/>
                  </a:ext>
                </a:extLst>
              </p:cNvPr>
              <p:cNvSpPr/>
              <p:nvPr/>
            </p:nvSpPr>
            <p:spPr>
              <a:xfrm>
                <a:off x="7300353" y="4192507"/>
                <a:ext cx="1550553" cy="910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C5135DF-460C-43B7-9475-E4449A3456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353" y="4192507"/>
                <a:ext cx="1550553" cy="9107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CF17E1-09B7-4300-B515-ED615814511E}"/>
                  </a:ext>
                </a:extLst>
              </p:cNvPr>
              <p:cNvSpPr txBox="1"/>
              <p:nvPr/>
            </p:nvSpPr>
            <p:spPr>
              <a:xfrm>
                <a:off x="3991012" y="5957538"/>
                <a:ext cx="1753685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CF17E1-09B7-4300-B515-ED6158145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012" y="5957538"/>
                <a:ext cx="1753685" cy="6357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513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0ABE4CC-47D8-454E-9F8E-E104F3563A17}"/>
                  </a:ext>
                </a:extLst>
              </p:cNvPr>
              <p:cNvSpPr/>
              <p:nvPr/>
            </p:nvSpPr>
            <p:spPr>
              <a:xfrm>
                <a:off x="513030" y="461091"/>
                <a:ext cx="863097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3: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four 2</a:t>
                </a:r>
                <a:r>
                  <a:rPr lang="en-US" sz="20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d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artial derivative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0ABE4CC-47D8-454E-9F8E-E104F3563A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0" y="461091"/>
                <a:ext cx="8630970" cy="707886"/>
              </a:xfrm>
              <a:prstGeom prst="rect">
                <a:avLst/>
              </a:prstGeom>
              <a:blipFill>
                <a:blip r:embed="rId2"/>
                <a:stretch>
                  <a:fillRect l="-706" t="-5172"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164A0E4-3722-4FAA-8692-55628C491174}"/>
                  </a:ext>
                </a:extLst>
              </p:cNvPr>
              <p:cNvSpPr/>
              <p:nvPr/>
            </p:nvSpPr>
            <p:spPr>
              <a:xfrm>
                <a:off x="408412" y="2359855"/>
                <a:ext cx="6096000" cy="7562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4: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𝑦</m:t>
                        </m:r>
                      </m:sub>
                    </m:sSub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𝑥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164A0E4-3722-4FAA-8692-55628C4911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12" y="2359855"/>
                <a:ext cx="6096000" cy="756233"/>
              </a:xfrm>
              <a:prstGeom prst="rect">
                <a:avLst/>
              </a:prstGeom>
              <a:blipFill>
                <a:blip r:embed="rId3"/>
                <a:stretch>
                  <a:fillRect l="-1100" t="-4032" b="-10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649627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871</TotalTime>
  <Words>220</Words>
  <Application>Microsoft Office PowerPoint</Application>
  <PresentationFormat>On-screen Show (4:3)</PresentationFormat>
  <Paragraphs>37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17.4 Higher-Order Partial Derivatives  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35</cp:revision>
  <dcterms:modified xsi:type="dcterms:W3CDTF">2024-09-09T05:1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